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291" r:id="rId4"/>
    <p:sldId id="292" r:id="rId5"/>
    <p:sldId id="294" r:id="rId6"/>
    <p:sldId id="295" r:id="rId7"/>
    <p:sldId id="293" r:id="rId8"/>
    <p:sldId id="298" r:id="rId9"/>
    <p:sldId id="297" r:id="rId10"/>
    <p:sldId id="299" r:id="rId11"/>
    <p:sldId id="277" r:id="rId12"/>
    <p:sldId id="300" r:id="rId13"/>
    <p:sldId id="301" r:id="rId14"/>
    <p:sldId id="302" r:id="rId15"/>
    <p:sldId id="303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8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7389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255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988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358724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945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085309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7780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174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454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098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946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482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816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489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48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14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F9CF09AE-2617-47D7-9B86-E7560EF0F6C1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57057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科学计算通识实验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1900" dirty="0">
                <a:ln w="3175" cmpd="sng">
                  <a:noFill/>
                </a:ln>
                <a:solidFill>
                  <a:schemeClr val="bg1"/>
                </a:solidFill>
              </a:rPr>
              <a:t>冯成亮，王怡博</a:t>
            </a:r>
            <a:endParaRPr lang="en-US" altLang="zh-CN" sz="1900" dirty="0">
              <a:ln w="3175" cmpd="sng">
                <a:noFill/>
              </a:ln>
              <a:solidFill>
                <a:schemeClr val="bg1"/>
              </a:solidFill>
            </a:endParaRP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charlon_feng@buaa.edu.cn</a:t>
            </a: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2023.7.4</a:t>
            </a:r>
            <a:endParaRPr lang="zh-CN" altLang="en-US" sz="1900" dirty="0">
              <a:ln w="3175" cmpd="sng"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0910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最小二乘求解逼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超定线性方程组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不相容问题解的定义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133993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问题形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预处理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/>
          <a:srcRect t="1" r="5045" b="13240"/>
          <a:stretch/>
        </p:blipFill>
        <p:spPr>
          <a:xfrm>
            <a:off x="8174334" y="1629296"/>
            <a:ext cx="949569" cy="39042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1062" y="3781217"/>
            <a:ext cx="4996111" cy="96683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/>
          <a:srcRect t="7490"/>
          <a:stretch/>
        </p:blipFill>
        <p:spPr>
          <a:xfrm>
            <a:off x="6151062" y="2089498"/>
            <a:ext cx="4996111" cy="123706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0788" y="3399007"/>
            <a:ext cx="2139150" cy="30976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0788" y="5139576"/>
            <a:ext cx="2081912" cy="56716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77235" y="5139576"/>
            <a:ext cx="2369938" cy="567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3605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最小二乘求解逼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超定线性方程组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不相容问题解的定义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求解方式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G-S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1805" y="1629295"/>
            <a:ext cx="3333855" cy="14723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9161" y="3535257"/>
            <a:ext cx="3214497" cy="24726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0219" y="3230534"/>
            <a:ext cx="3385769" cy="18097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70620" y="5184371"/>
            <a:ext cx="1719745" cy="1137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627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最小二乘求解逼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超定线性方程组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不相容问题解的定义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求解方式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G-S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最小二乘问题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133993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问题形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预处理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3580" y="1773382"/>
            <a:ext cx="5798820" cy="5222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3580" y="2340756"/>
            <a:ext cx="5781675" cy="228547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3580" y="4684403"/>
            <a:ext cx="5798820" cy="863445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6674166" y="5691935"/>
            <a:ext cx="4000501" cy="834059"/>
            <a:chOff x="1152698" y="4774261"/>
            <a:chExt cx="4546228" cy="114648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5"/>
            <a:srcRect b="8210"/>
            <a:stretch/>
          </p:blipFill>
          <p:spPr>
            <a:xfrm>
              <a:off x="1152698" y="4775413"/>
              <a:ext cx="1847850" cy="1145328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6"/>
            <a:srcRect l="9674" r="12598"/>
            <a:stretch/>
          </p:blipFill>
          <p:spPr>
            <a:xfrm>
              <a:off x="2522760" y="4774261"/>
              <a:ext cx="3176166" cy="1143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3191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最小二乘求解逼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超定线性方程组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不相容问题解的定义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求解方式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G-S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最小二乘问题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5332" y="1598689"/>
            <a:ext cx="2939415" cy="157061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4388" y="3303464"/>
            <a:ext cx="1581301" cy="33195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2017" y="1598689"/>
            <a:ext cx="2925330" cy="198670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3962" y="3771750"/>
            <a:ext cx="2145029" cy="126105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44612" y="3770664"/>
            <a:ext cx="1453630" cy="126105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11925" y="3770664"/>
            <a:ext cx="2735422" cy="126105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12464" y="5260388"/>
            <a:ext cx="1896367" cy="92002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75542" y="5325422"/>
            <a:ext cx="1143069" cy="854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6997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最小二乘求解逼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超定线性方程组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不相容问题解的定义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求解方式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G-S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最小二乘问题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非线性最小二乘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DDB35F6-B0EC-4C8C-B870-D038B893A0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0237" y="1773382"/>
            <a:ext cx="2238375" cy="8858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6900E16-D1A7-4D1B-B3DE-5EE5617DC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1524" y="2759570"/>
            <a:ext cx="4495800" cy="6858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3C7B65C-EF19-4539-9055-BE7021F47F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0237" y="4131870"/>
            <a:ext cx="2324100" cy="22479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F33063E-F1EF-426B-8193-DECFEE9316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1212" y="3545733"/>
            <a:ext cx="196215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4307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最小二乘求解逼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超定线性方程组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不相容问题解的定义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求解方式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2"/>
            <a:r>
              <a:rPr lang="en-US" altLang="zh-CN" dirty="0">
                <a:solidFill>
                  <a:schemeClr val="bg1"/>
                </a:solidFill>
              </a:rPr>
              <a:t>G-S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最小二乘问题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非线性最小二乘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FB420F3-CA76-4C61-AC01-4CF7EBEEDA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8978" y="3295447"/>
            <a:ext cx="5572125" cy="16192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570BDD2-B37F-4C21-98D1-73E5604555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5494" y="762832"/>
            <a:ext cx="3095625" cy="25050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0C274B5-5B8B-4B8A-8380-C944FC62DF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8978" y="4969776"/>
            <a:ext cx="3790950" cy="18097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FF3A3CB-0F5E-4361-9E7B-7D9F2B2351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15400" y="5247009"/>
            <a:ext cx="3276600" cy="42862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2E7B9D2-1666-4C67-8BF6-725E06AE83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61478" y="5874651"/>
            <a:ext cx="1619250" cy="46672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CB0D07B-23FF-4FC2-BB45-C3ABC44BC8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9353" y="1547560"/>
            <a:ext cx="4219575" cy="4667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543AB6C-6F5B-491E-87F3-4B4F1AA71A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40094" y="2158372"/>
            <a:ext cx="962025" cy="40957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1442753-E84D-4547-A9D6-C3080362327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01826" y="2127427"/>
            <a:ext cx="2114550" cy="51435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865EBFD-B72D-4A85-B9B8-C919CD754C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98978" y="2725010"/>
            <a:ext cx="2600325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2211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597" y="3124045"/>
            <a:ext cx="8534400" cy="1507067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    第六章  插值与最小二乘逼近</a:t>
            </a:r>
          </a:p>
        </p:txBody>
      </p:sp>
    </p:spTree>
    <p:extLst>
      <p:ext uri="{BB962C8B-B14F-4D97-AF65-F5344CB8AC3E}">
        <p14:creationId xmlns:p14="http://schemas.microsoft.com/office/powerpoint/2010/main" val="16932980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插值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Lagrange</a:t>
            </a:r>
            <a:r>
              <a:rPr lang="zh-CN" altLang="en-US" dirty="0">
                <a:solidFill>
                  <a:schemeClr val="bg1"/>
                </a:solidFill>
              </a:rPr>
              <a:t>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牛顿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158D5B9-0208-40B9-B21D-793EEBA02E30}"/>
              </a:ext>
            </a:extLst>
          </p:cNvPr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已知条件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插值条件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构造插值条件：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构造插值多项式：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5572998-6232-489E-AC64-79A9128AD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565" y="1862784"/>
            <a:ext cx="4162425" cy="128587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7271F8D-FD0C-4C98-968A-C9E13A0EF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04128"/>
              </p:ext>
            </p:extLst>
          </p:nvPr>
        </p:nvGraphicFramePr>
        <p:xfrm>
          <a:off x="5861912" y="3889793"/>
          <a:ext cx="3813339" cy="33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2882880" imgH="253800" progId="Equation.DSMT4">
                  <p:embed/>
                </p:oleObj>
              </mc:Choice>
              <mc:Fallback>
                <p:oleObj name="Equation" r:id="rId4" imgW="288288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7271F8D-FD0C-4C98-968A-C9E13A0EF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1912" y="3889793"/>
                        <a:ext cx="3813339" cy="335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3979A03-39C5-43A8-BFAA-C30541B3E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16049"/>
              </p:ext>
            </p:extLst>
          </p:nvPr>
        </p:nvGraphicFramePr>
        <p:xfrm>
          <a:off x="6333601" y="4609252"/>
          <a:ext cx="2091308" cy="40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3979A03-39C5-43A8-BFAA-C30541B3E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3601" y="4609252"/>
                        <a:ext cx="2091308" cy="40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B16D03D-FEEF-433B-9E8C-4CE52C559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37498"/>
              </p:ext>
            </p:extLst>
          </p:nvPr>
        </p:nvGraphicFramePr>
        <p:xfrm>
          <a:off x="6549380" y="5393196"/>
          <a:ext cx="4271605" cy="40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8" imgW="2438280" imgH="228600" progId="Equation.DSMT4">
                  <p:embed/>
                </p:oleObj>
              </mc:Choice>
              <mc:Fallback>
                <p:oleObj name="Equation" r:id="rId8" imgW="24382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B16D03D-FEEF-433B-9E8C-4CE52C559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9380" y="5393196"/>
                        <a:ext cx="4271605" cy="40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7557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插值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Lagrange</a:t>
            </a:r>
            <a:r>
              <a:rPr lang="zh-CN" altLang="en-US" dirty="0">
                <a:solidFill>
                  <a:schemeClr val="bg1"/>
                </a:solidFill>
              </a:rPr>
              <a:t>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158D5B9-0208-40B9-B21D-793EEBA02E30}"/>
              </a:ext>
            </a:extLst>
          </p:cNvPr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已知条件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插值基函数满足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sz="1050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插值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5572998-6232-489E-AC64-79A9128AD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565" y="1862784"/>
            <a:ext cx="4162425" cy="1285875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48B8D85-3D07-4EE7-9CC8-D6A604128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95380"/>
              </p:ext>
            </p:extLst>
          </p:nvPr>
        </p:nvGraphicFramePr>
        <p:xfrm>
          <a:off x="4951412" y="3568794"/>
          <a:ext cx="6212091" cy="64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4902120" imgH="507960" progId="Equation.DSMT4">
                  <p:embed/>
                </p:oleObj>
              </mc:Choice>
              <mc:Fallback>
                <p:oleObj name="Equation" r:id="rId4" imgW="4902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1412" y="3568794"/>
                        <a:ext cx="6212091" cy="64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320FC6D-418B-491D-950B-845A9328F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86711"/>
              </p:ext>
            </p:extLst>
          </p:nvPr>
        </p:nvGraphicFramePr>
        <p:xfrm>
          <a:off x="4472018" y="4632669"/>
          <a:ext cx="7429096" cy="64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6" imgW="5422680" imgH="469800" progId="Equation.DSMT4">
                  <p:embed/>
                </p:oleObj>
              </mc:Choice>
              <mc:Fallback>
                <p:oleObj name="Equation" r:id="rId6" imgW="5422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2018" y="4632669"/>
                        <a:ext cx="7429096" cy="64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5940F317-297F-43B7-9B51-6703BA7EA9F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8495" y="5276408"/>
            <a:ext cx="5110563" cy="151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8980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插值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Lagrange</a:t>
            </a:r>
            <a:r>
              <a:rPr lang="zh-CN" altLang="en-US" dirty="0">
                <a:solidFill>
                  <a:schemeClr val="bg1"/>
                </a:solidFill>
              </a:rPr>
              <a:t>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4BBBBEC4-9351-4D64-B2D2-50DE36275F7B}"/>
              </a:ext>
            </a:extLst>
          </p:cNvPr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</a:t>
            </a:r>
            <a:r>
              <a:rPr lang="en-US" altLang="zh-CN" dirty="0">
                <a:solidFill>
                  <a:schemeClr val="bg1"/>
                </a:solidFill>
              </a:rPr>
              <a:t>1   </a:t>
            </a:r>
            <a:r>
              <a:rPr lang="zh-CN" altLang="en-US" dirty="0">
                <a:solidFill>
                  <a:schemeClr val="bg1"/>
                </a:solidFill>
              </a:rPr>
              <a:t>根据下列插值条件，用</a:t>
            </a:r>
            <a:r>
              <a:rPr lang="en-US" altLang="zh-CN" dirty="0">
                <a:solidFill>
                  <a:schemeClr val="bg1"/>
                </a:solidFill>
              </a:rPr>
              <a:t>Lagrange</a:t>
            </a:r>
            <a:r>
              <a:rPr lang="zh-CN" altLang="en-US" dirty="0">
                <a:solidFill>
                  <a:schemeClr val="bg1"/>
                </a:solidFill>
              </a:rPr>
              <a:t>插值求</a:t>
            </a:r>
            <a:r>
              <a:rPr lang="en-US" altLang="zh-CN" dirty="0">
                <a:solidFill>
                  <a:schemeClr val="bg1"/>
                </a:solidFill>
              </a:rPr>
              <a:t>f</a:t>
            </a:r>
            <a:r>
              <a:rPr lang="zh-CN" altLang="en-US" dirty="0">
                <a:solidFill>
                  <a:schemeClr val="bg1"/>
                </a:solidFill>
              </a:rPr>
              <a:t>（</a:t>
            </a:r>
            <a:r>
              <a:rPr lang="en-US" altLang="zh-CN" dirty="0">
                <a:solidFill>
                  <a:schemeClr val="bg1"/>
                </a:solidFill>
              </a:rPr>
              <a:t>1.5</a:t>
            </a:r>
            <a:r>
              <a:rPr lang="zh-CN" altLang="en-US" dirty="0">
                <a:solidFill>
                  <a:schemeClr val="bg1"/>
                </a:solidFill>
              </a:rPr>
              <a:t>）的近似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FC3E65D-9C38-4E02-9805-CA01E45353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2305" y="2255528"/>
            <a:ext cx="5057775" cy="96202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FA231F2-D04C-482D-9B6E-D43537E55A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2667" y="3429000"/>
            <a:ext cx="6877050" cy="180022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D7A974F-0462-4D8C-B0D6-9D8172E9D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1071" y="5513596"/>
            <a:ext cx="2228850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751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插值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Lagrange</a:t>
            </a:r>
            <a:r>
              <a:rPr lang="zh-CN" altLang="en-US" dirty="0">
                <a:solidFill>
                  <a:schemeClr val="bg1"/>
                </a:solidFill>
              </a:rPr>
              <a:t>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4BBBBEC4-9351-4D64-B2D2-50DE36275F7B}"/>
              </a:ext>
            </a:extLst>
          </p:cNvPr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</a:t>
            </a:r>
            <a:r>
              <a:rPr lang="en-US" altLang="zh-CN" dirty="0">
                <a:solidFill>
                  <a:schemeClr val="bg1"/>
                </a:solidFill>
              </a:rPr>
              <a:t>2</a:t>
            </a: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线性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二次插值</a:t>
            </a:r>
            <a:r>
              <a:rPr lang="en-US" altLang="zh-CN" dirty="0">
                <a:solidFill>
                  <a:schemeClr val="bg1"/>
                </a:solidFill>
              </a:rPr>
              <a:t>   </a:t>
            </a: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FC6AB5-EF4F-4A21-8339-F38BE1CB7A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7287" y="2292935"/>
            <a:ext cx="4200525" cy="5143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9BDBDDC-BFAA-45FF-929B-9CAE618F41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4264" y="3197456"/>
            <a:ext cx="4267200" cy="9906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3F2CF15-6084-4EFC-944E-C98B2BED51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4264" y="4750647"/>
            <a:ext cx="4257675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938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插值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Lagrange</a:t>
            </a:r>
            <a:r>
              <a:rPr lang="zh-CN" altLang="en-US" dirty="0">
                <a:solidFill>
                  <a:schemeClr val="bg1"/>
                </a:solidFill>
              </a:rPr>
              <a:t>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牛顿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158D5B9-0208-40B9-B21D-793EEBA02E30}"/>
              </a:ext>
            </a:extLst>
          </p:cNvPr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已知条件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插值基函数满足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sz="1050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sz="1100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插值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5572998-6232-489E-AC64-79A9128AD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2565" y="1862784"/>
            <a:ext cx="4162425" cy="12858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CC15AAF-C28A-4DDF-91A2-6C95847FD4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2900" y="3515466"/>
            <a:ext cx="3741753" cy="163863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4BB7730-2919-41FB-8551-F45598615C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3559" y="5607897"/>
            <a:ext cx="5610225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705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插值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Lagrange</a:t>
            </a:r>
            <a:r>
              <a:rPr lang="zh-CN" altLang="en-US" dirty="0">
                <a:solidFill>
                  <a:schemeClr val="bg1"/>
                </a:solidFill>
              </a:rPr>
              <a:t>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牛顿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158D5B9-0208-40B9-B21D-793EEBA02E30}"/>
              </a:ext>
            </a:extLst>
          </p:cNvPr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已知条件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sz="1050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5572998-6232-489E-AC64-79A9128AD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2565" y="1862784"/>
            <a:ext cx="4162425" cy="128587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958DCAF-04B6-4AB6-A3D1-A8D4B7E15C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3969" y="3354904"/>
            <a:ext cx="6439534" cy="2817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2756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插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插值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Lagrange</a:t>
            </a:r>
            <a:r>
              <a:rPr lang="zh-CN" altLang="en-US" dirty="0">
                <a:solidFill>
                  <a:schemeClr val="bg1"/>
                </a:solidFill>
              </a:rPr>
              <a:t>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牛顿插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CCC1A02-013C-4D42-BD2B-3960C59C5F3B}"/>
              </a:ext>
            </a:extLst>
          </p:cNvPr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</a:t>
            </a:r>
            <a:r>
              <a:rPr lang="en-US" altLang="zh-CN" dirty="0">
                <a:solidFill>
                  <a:schemeClr val="bg1"/>
                </a:solidFill>
              </a:rPr>
              <a:t>3   </a:t>
            </a:r>
            <a:r>
              <a:rPr lang="zh-CN" altLang="en-US" dirty="0">
                <a:solidFill>
                  <a:schemeClr val="bg1"/>
                </a:solidFill>
              </a:rPr>
              <a:t>根据下列插值条件，用牛顿插值求近似值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165A723-D23E-4299-9CE8-9C34D1F985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5086" y="2286416"/>
            <a:ext cx="6134100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199165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9</TotalTime>
  <Words>280</Words>
  <Application>Microsoft Office PowerPoint</Application>
  <PresentationFormat>宽屏</PresentationFormat>
  <Paragraphs>173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0" baseType="lpstr">
      <vt:lpstr>幼圆</vt:lpstr>
      <vt:lpstr>Century Gothic</vt:lpstr>
      <vt:lpstr>Wingdings 3</vt:lpstr>
      <vt:lpstr>切片</vt:lpstr>
      <vt:lpstr>Equation</vt:lpstr>
      <vt:lpstr>科学计算通识实验</vt:lpstr>
      <vt:lpstr>    第六章  插值与最小二乘逼近</vt:lpstr>
      <vt:lpstr>第一节  插值</vt:lpstr>
      <vt:lpstr>第一节  插值</vt:lpstr>
      <vt:lpstr>第一节  插值</vt:lpstr>
      <vt:lpstr>第一节  插值</vt:lpstr>
      <vt:lpstr>第一节  插值</vt:lpstr>
      <vt:lpstr>第一节  插值</vt:lpstr>
      <vt:lpstr>第一节  插值</vt:lpstr>
      <vt:lpstr>第二节  最小二乘求解逼近</vt:lpstr>
      <vt:lpstr>第二节 最小二乘求解逼近</vt:lpstr>
      <vt:lpstr>第二节 最小二乘求解逼近</vt:lpstr>
      <vt:lpstr>第二节  最小二乘求解逼近</vt:lpstr>
      <vt:lpstr>第二节  最小二乘求解逼近</vt:lpstr>
      <vt:lpstr>第二节  最小二乘求解逼近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科学计算通识实验</dc:title>
  <dc:creator>401</dc:creator>
  <cp:lastModifiedBy>FengCL</cp:lastModifiedBy>
  <cp:revision>211</cp:revision>
  <dcterms:created xsi:type="dcterms:W3CDTF">2021-07-09T17:14:09Z</dcterms:created>
  <dcterms:modified xsi:type="dcterms:W3CDTF">2023-07-03T23:59:58Z</dcterms:modified>
</cp:coreProperties>
</file>